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978CA" w:rsidRDefault="009978CA" w:rsidP="009978CA">
      <w:pPr>
        <w:spacing w:after="0" w:line="360" w:lineRule="auto"/>
        <w:jc w:val="both"/>
        <w:rPr>
          <w:rFonts w:ascii="Times New Roman" w:eastAsia="Times New Roman" w:hAnsi="Times New Roman"/>
          <w:b/>
          <w:bCs/>
          <w:sz w:val="24"/>
          <w:szCs w:val="24"/>
          <w:lang w:val="en-US" w:eastAsia="tr-TR"/>
        </w:rPr>
      </w:pPr>
      <w:bookmarkStart w:id="0" w:name="_GoBack"/>
      <w:bookmarkEnd w:id="0"/>
    </w:p>
    <w:p w:rsidR="00110A98" w:rsidRPr="00110A98" w:rsidRDefault="00781A59" w:rsidP="00110A98">
      <w:pPr>
        <w:spacing w:line="360" w:lineRule="auto"/>
        <w:jc w:val="center"/>
        <w:rPr>
          <w:rFonts w:ascii="Times New Roman" w:hAnsi="Times New Roman" w:cs="Times New Roman"/>
          <w:bCs/>
          <w:sz w:val="24"/>
          <w:szCs w:val="24"/>
          <w:lang w:val="en-US"/>
        </w:rPr>
      </w:pPr>
      <w:r>
        <w:object w:dxaOrig="14925" w:dyaOrig="40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3pt;height:122.25pt" o:ole="">
            <v:imagedata r:id="rId6" o:title=""/>
          </v:shape>
          <o:OLEObject Type="Embed" ProgID="ChemDraw.Document.6.0" ShapeID="_x0000_i1025" DrawAspect="Content" ObjectID="_1688727987" r:id="rId7"/>
        </w:object>
      </w:r>
    </w:p>
    <w:sectPr w:rsidR="00110A98" w:rsidRPr="00110A98" w:rsidSect="006A64C7">
      <w:footerReference w:type="default" r:id="rId8"/>
      <w:type w:val="continuous"/>
      <w:pgSz w:w="11907" w:h="16840" w:code="9"/>
      <w:pgMar w:top="1417" w:right="1417" w:bottom="1417" w:left="1417" w:header="0" w:footer="6" w:gutter="0"/>
      <w:cols w:space="708"/>
      <w:noEndnote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A1324" w:rsidRDefault="00CA1324" w:rsidP="003068C3">
      <w:pPr>
        <w:spacing w:after="0" w:line="240" w:lineRule="auto"/>
      </w:pPr>
      <w:r>
        <w:separator/>
      </w:r>
    </w:p>
  </w:endnote>
  <w:endnote w:type="continuationSeparator" w:id="0">
    <w:p w:rsidR="00CA1324" w:rsidRDefault="00CA1324" w:rsidP="003068C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2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2561505"/>
      <w:docPartObj>
        <w:docPartGallery w:val="Page Numbers (Bottom of Page)"/>
        <w:docPartUnique/>
      </w:docPartObj>
    </w:sdtPr>
    <w:sdtEndPr/>
    <w:sdtContent>
      <w:p w:rsidR="003068C3" w:rsidRDefault="00954453">
        <w:pPr>
          <w:pStyle w:val="AltBilgi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77D66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3068C3" w:rsidRDefault="003068C3">
    <w:pPr>
      <w:pStyle w:val="AltBilgi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A1324" w:rsidRDefault="00CA1324" w:rsidP="003068C3">
      <w:pPr>
        <w:spacing w:after="0" w:line="240" w:lineRule="auto"/>
      </w:pPr>
      <w:r>
        <w:separator/>
      </w:r>
    </w:p>
  </w:footnote>
  <w:footnote w:type="continuationSeparator" w:id="0">
    <w:p w:rsidR="00CA1324" w:rsidRDefault="00CA1324" w:rsidP="003068C3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drawingGridHorizontalSpacing w:val="105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57B1A"/>
    <w:rsid w:val="00037132"/>
    <w:rsid w:val="000634F4"/>
    <w:rsid w:val="000C7551"/>
    <w:rsid w:val="00110A98"/>
    <w:rsid w:val="001B1BDE"/>
    <w:rsid w:val="001E6DF7"/>
    <w:rsid w:val="0020686F"/>
    <w:rsid w:val="002A78B8"/>
    <w:rsid w:val="003068C3"/>
    <w:rsid w:val="00321578"/>
    <w:rsid w:val="0044025B"/>
    <w:rsid w:val="00452CDB"/>
    <w:rsid w:val="004B13DD"/>
    <w:rsid w:val="005C449E"/>
    <w:rsid w:val="005F6B35"/>
    <w:rsid w:val="006A64C7"/>
    <w:rsid w:val="006F0C73"/>
    <w:rsid w:val="00781A59"/>
    <w:rsid w:val="007E3280"/>
    <w:rsid w:val="008363F8"/>
    <w:rsid w:val="008B26EC"/>
    <w:rsid w:val="00954453"/>
    <w:rsid w:val="009978CA"/>
    <w:rsid w:val="009A548D"/>
    <w:rsid w:val="009C1208"/>
    <w:rsid w:val="00A06AD5"/>
    <w:rsid w:val="00AE5239"/>
    <w:rsid w:val="00B12441"/>
    <w:rsid w:val="00B21F0E"/>
    <w:rsid w:val="00C77D66"/>
    <w:rsid w:val="00CA1324"/>
    <w:rsid w:val="00DA291B"/>
    <w:rsid w:val="00E15187"/>
    <w:rsid w:val="00E55B02"/>
    <w:rsid w:val="00E57B1A"/>
    <w:rsid w:val="00F16F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F3E6BEF9-1238-45D2-8A64-7BC434E8E2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E3280"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BalonMetni">
    <w:name w:val="Balloon Text"/>
    <w:basedOn w:val="Normal"/>
    <w:link w:val="BalonMetniChar"/>
    <w:uiPriority w:val="99"/>
    <w:semiHidden/>
    <w:unhideWhenUsed/>
    <w:rsid w:val="005C449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5C449E"/>
    <w:rPr>
      <w:rFonts w:ascii="Tahoma" w:hAnsi="Tahoma" w:cs="Tahoma"/>
      <w:sz w:val="16"/>
      <w:szCs w:val="16"/>
    </w:rPr>
  </w:style>
  <w:style w:type="paragraph" w:styleId="stBilgi">
    <w:name w:val="header"/>
    <w:basedOn w:val="Normal"/>
    <w:link w:val="stBilgiChar"/>
    <w:uiPriority w:val="99"/>
    <w:semiHidden/>
    <w:unhideWhenUsed/>
    <w:rsid w:val="003068C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 Bilgi Char"/>
    <w:basedOn w:val="VarsaylanParagrafYazTipi"/>
    <w:link w:val="stBilgi"/>
    <w:uiPriority w:val="99"/>
    <w:semiHidden/>
    <w:rsid w:val="003068C3"/>
  </w:style>
  <w:style w:type="paragraph" w:styleId="AltBilgi">
    <w:name w:val="footer"/>
    <w:basedOn w:val="Normal"/>
    <w:link w:val="AltBilgiChar"/>
    <w:uiPriority w:val="99"/>
    <w:unhideWhenUsed/>
    <w:rsid w:val="003068C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 Bilgi Char"/>
    <w:basedOn w:val="VarsaylanParagrafYazTipi"/>
    <w:link w:val="AltBilgi"/>
    <w:uiPriority w:val="99"/>
    <w:rsid w:val="003068C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7800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1</Pages>
  <Words>5</Words>
  <Characters>30</Characters>
  <Application>Microsoft Office Word</Application>
  <DocSecurity>0</DocSecurity>
  <Lines>1</Lines>
  <Paragraphs>1</Paragraphs>
  <ScaleCrop>false</ScaleCrop>
  <Company/>
  <LinksUpToDate>false</LinksUpToDate>
  <CharactersWithSpaces>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ol ÇİL</dc:creator>
  <cp:keywords/>
  <dc:description/>
  <cp:lastModifiedBy>kenan koran</cp:lastModifiedBy>
  <cp:revision>26</cp:revision>
  <dcterms:created xsi:type="dcterms:W3CDTF">2014-02-05T13:41:00Z</dcterms:created>
  <dcterms:modified xsi:type="dcterms:W3CDTF">2021-07-25T11:20:00Z</dcterms:modified>
</cp:coreProperties>
</file>